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16" r:id="rId4"/>
    <p:sldId id="405" r:id="rId5"/>
    <p:sldId id="419" r:id="rId6"/>
    <p:sldId id="420" r:id="rId7"/>
    <p:sldId id="421" r:id="rId8"/>
    <p:sldId id="422" r:id="rId9"/>
    <p:sldId id="423" r:id="rId10"/>
    <p:sldId id="410" r:id="rId11"/>
    <p:sldId id="415" r:id="rId12"/>
    <p:sldId id="411" r:id="rId13"/>
    <p:sldId id="426" r:id="rId14"/>
    <p:sldId id="414" r:id="rId15"/>
    <p:sldId id="427" r:id="rId16"/>
    <p:sldId id="428" r:id="rId17"/>
    <p:sldId id="429" r:id="rId18"/>
    <p:sldId id="430" r:id="rId19"/>
    <p:sldId id="413" r:id="rId20"/>
    <p:sldId id="424" r:id="rId21"/>
    <p:sldId id="42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24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-10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hydrodynamics which is presented in Chapter 9 of your textbook.   The focus will be on treating the equations in the linear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with f representing the degrees of freedom.       It is convenient to replace the f with the gamma factor which can be measured experiment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966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785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the ideal gas law under isentropic conditions to derive the speed of sou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4254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ir as the fluid near equilibrium with small fluctuations represented by the delta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99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analysis reveal that beyond the linear approximation, the velocity of sound is highly non-lin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013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222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time, we will consider wave solutions to the equations w/wo </a:t>
            </a:r>
            <a:r>
              <a:rPr lang="en-US"/>
              <a:t>boundary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433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515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basic equations of hydrodynam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1159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6138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497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950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81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3564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36525"/>
            <a:ext cx="9067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9 -- Chap. 9 in F &amp; W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More hydrodynamics 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ewton’s laws for fluids and the continuity equation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roximate solutions in the linear limit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inear sound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65360" imgH="660240" progId="Equation.3">
                  <p:embed/>
                </p:oleObj>
              </mc:Choice>
              <mc:Fallback>
                <p:oleObj name="数式" r:id="rId3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0402"/>
              </p:ext>
            </p:extLst>
          </p:nvPr>
        </p:nvGraphicFramePr>
        <p:xfrm>
          <a:off x="719138" y="1916113"/>
          <a:ext cx="6791325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09600" imgH="2108160" progId="Equation.DSMT4">
                  <p:embed/>
                </p:oleObj>
              </mc:Choice>
              <mc:Fallback>
                <p:oleObj name="Equation" r:id="rId5" imgW="300960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916113"/>
                        <a:ext cx="6791325" cy="457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9DA43-22FD-4376-A9BD-8378B262F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46438E-0274-4D61-B26A-7248BF8AA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1B8323-AE9D-493E-B37A-D0B1958C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BAB7C2-FE76-47E0-862B-CA2F1AEB8573}"/>
              </a:ext>
            </a:extLst>
          </p:cNvPr>
          <p:cNvSpPr txBox="1"/>
          <p:nvPr/>
        </p:nvSpPr>
        <p:spPr>
          <a:xfrm>
            <a:off x="6096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F4474-A2E0-46A8-A392-F500E40C4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42078"/>
              </p:ext>
            </p:extLst>
          </p:nvPr>
        </p:nvGraphicFramePr>
        <p:xfrm>
          <a:off x="152400" y="762000"/>
          <a:ext cx="8774113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1091880" progId="Equation.DSMT4">
                  <p:embed/>
                </p:oleObj>
              </mc:Choice>
              <mc:Fallback>
                <p:oleObj name="Equation" r:id="rId3" imgW="356868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774113" cy="258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33766C3F-844B-4CCC-BAAD-D5A5AB341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94451"/>
              </p:ext>
            </p:extLst>
          </p:nvPr>
        </p:nvGraphicFramePr>
        <p:xfrm>
          <a:off x="1066800" y="4038600"/>
          <a:ext cx="6096000" cy="137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817090807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422881496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39659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i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+mn-lt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Symbol" panose="05050102010706020507" pitchFamily="18" charset="2"/>
                        </a:rPr>
                        <a:t>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35653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Spherical</a:t>
                      </a:r>
                      <a:r>
                        <a:rPr lang="en-US" sz="2400" baseline="0" dirty="0">
                          <a:latin typeface="+mn-lt"/>
                        </a:rPr>
                        <a:t> atom</a:t>
                      </a:r>
                      <a:endParaRPr lang="en-US" sz="24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66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1233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+mn-lt"/>
                        </a:rPr>
                        <a:t>Diatomic molecu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+mn-lt"/>
                        </a:rPr>
                        <a:t>1.40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608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58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77765"/>
              </p:ext>
            </p:extLst>
          </p:nvPr>
        </p:nvGraphicFramePr>
        <p:xfrm>
          <a:off x="58738" y="2174875"/>
          <a:ext cx="8899525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19440" imgH="1625400" progId="Equation.DSMT4">
                  <p:embed/>
                </p:oleObj>
              </mc:Choice>
              <mc:Fallback>
                <p:oleObj name="Equation" r:id="rId5" imgW="36194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174875"/>
                        <a:ext cx="8899525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E91A72-10AD-355D-9BE4-B3E000CF6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90D93F-D168-E815-4E74-29C99D123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EDF29E-0149-0DFD-B4F5-40B5E0944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3B82F-E3CF-5EB8-56CF-58CF2CE7D0E9}"/>
              </a:ext>
            </a:extLst>
          </p:cNvPr>
          <p:cNvSpPr txBox="1"/>
          <p:nvPr/>
        </p:nvSpPr>
        <p:spPr>
          <a:xfrm>
            <a:off x="152400" y="5467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analyzing the fluid mechanics equa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FBC28B-36E7-8D0C-69E2-C7CB1E15C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63296"/>
              </p:ext>
            </p:extLst>
          </p:nvPr>
        </p:nvGraphicFramePr>
        <p:xfrm>
          <a:off x="309562" y="690962"/>
          <a:ext cx="45624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57200" progId="Equation.DSMT4">
                  <p:embed/>
                </p:oleObj>
              </mc:Choice>
              <mc:Fallback>
                <p:oleObj name="Equation" r:id="rId2" imgW="1854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EB862B-A047-404D-8F6B-A91B2447F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690962"/>
                        <a:ext cx="45624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98BE878-C104-F95E-E1A0-A2A062902210}"/>
              </a:ext>
            </a:extLst>
          </p:cNvPr>
          <p:cNvSpPr txBox="1"/>
          <p:nvPr/>
        </p:nvSpPr>
        <p:spPr>
          <a:xfrm>
            <a:off x="5486400" y="816006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and irrotational fluid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C08AAF-D18F-EF1B-1E07-AA3E6D3B6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31135"/>
              </p:ext>
            </p:extLst>
          </p:nvPr>
        </p:nvGraphicFramePr>
        <p:xfrm>
          <a:off x="309562" y="1874243"/>
          <a:ext cx="75565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660240" progId="Equation.DSMT4">
                  <p:embed/>
                </p:oleObj>
              </mc:Choice>
              <mc:Fallback>
                <p:oleObj name="Equation" r:id="rId4" imgW="30733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1874243"/>
                        <a:ext cx="75565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4582FC-B26B-AA52-4B06-4897A0AE1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81000"/>
              </p:ext>
            </p:extLst>
          </p:nvPr>
        </p:nvGraphicFramePr>
        <p:xfrm>
          <a:off x="305596" y="3271671"/>
          <a:ext cx="6514304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457200" progId="Equation.DSMT4">
                  <p:embed/>
                </p:oleObj>
              </mc:Choice>
              <mc:Fallback>
                <p:oleObj name="Equation" r:id="rId6" imgW="2209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596" y="3271671"/>
                        <a:ext cx="6514304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427BC30-37D8-8983-1731-49CF384C8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73377"/>
              </p:ext>
            </p:extLst>
          </p:nvPr>
        </p:nvGraphicFramePr>
        <p:xfrm>
          <a:off x="502383" y="4761806"/>
          <a:ext cx="6050817" cy="145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09480" progId="Equation.DSMT4">
                  <p:embed/>
                </p:oleObj>
              </mc:Choice>
              <mc:Fallback>
                <p:oleObj name="Equation" r:id="rId8" imgW="2539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383" y="4761806"/>
                        <a:ext cx="6050817" cy="145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925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370891-0F1A-4F5B-9DD0-5E45E2EB71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3E86D-8621-472E-A4D1-7C51F1FC0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47175-BFE4-4227-A463-E40D35CE5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828359-A517-4E92-9FC6-9425751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03535"/>
              </p:ext>
            </p:extLst>
          </p:nvPr>
        </p:nvGraphicFramePr>
        <p:xfrm>
          <a:off x="709613" y="1295400"/>
          <a:ext cx="3082925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1143000" progId="Equation.DSMT4">
                  <p:embed/>
                </p:oleObj>
              </mc:Choice>
              <mc:Fallback>
                <p:oleObj name="Equation" r:id="rId3" imgW="1218960" imgH="1143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295400"/>
                        <a:ext cx="3082925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C2A85C-B6D9-4D6D-8BA6-909D9EE1F7FD}"/>
              </a:ext>
            </a:extLst>
          </p:cNvPr>
          <p:cNvSpPr txBox="1"/>
          <p:nvPr/>
        </p:nvSpPr>
        <p:spPr>
          <a:xfrm>
            <a:off x="4572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fluid to be air near equilibrium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82EC6C-27EB-4D57-921A-99FED76E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50802"/>
              </p:ext>
            </p:extLst>
          </p:nvPr>
        </p:nvGraphicFramePr>
        <p:xfrm>
          <a:off x="4035425" y="1427171"/>
          <a:ext cx="50355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914400" progId="Equation.DSMT4">
                  <p:embed/>
                </p:oleObj>
              </mc:Choice>
              <mc:Fallback>
                <p:oleObj name="Equation" r:id="rId5" imgW="2323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5425" y="1427171"/>
                        <a:ext cx="50355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3AA160-71BA-9DB8-B677-1FA478490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35072"/>
              </p:ext>
            </p:extLst>
          </p:nvPr>
        </p:nvGraphicFramePr>
        <p:xfrm>
          <a:off x="709613" y="4012805"/>
          <a:ext cx="5993126" cy="123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57200" progId="Equation.DSMT4">
                  <p:embed/>
                </p:oleObj>
              </mc:Choice>
              <mc:Fallback>
                <p:oleObj name="Equation" r:id="rId7" imgW="22096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4582FC-B26B-AA52-4B06-4897A0AE1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613" y="4012805"/>
                        <a:ext cx="5993126" cy="1239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20BBAD7-F8D9-0894-5988-1484A32F2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05376"/>
              </p:ext>
            </p:extLst>
          </p:nvPr>
        </p:nvGraphicFramePr>
        <p:xfrm>
          <a:off x="833135" y="5282905"/>
          <a:ext cx="2905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427BC30-37D8-8983-1731-49CF384C81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135" y="5282905"/>
                        <a:ext cx="29051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44C9475-72CD-D28A-FB4E-CD4736F30E02}"/>
              </a:ext>
            </a:extLst>
          </p:cNvPr>
          <p:cNvGrpSpPr/>
          <p:nvPr/>
        </p:nvGrpSpPr>
        <p:grpSpPr>
          <a:xfrm>
            <a:off x="3524408" y="3677072"/>
            <a:ext cx="2327400" cy="1370169"/>
            <a:chOff x="3524408" y="3677072"/>
            <a:chExt cx="2327400" cy="1370169"/>
          </a:xfrm>
        </p:grpSpPr>
        <p:sp>
          <p:nvSpPr>
            <p:cNvPr id="10" name="Arrow: Up 9">
              <a:extLst>
                <a:ext uri="{FF2B5EF4-FFF2-40B4-BE49-F238E27FC236}">
                  <a16:creationId xmlns:a16="http://schemas.microsoft.com/office/drawing/2014/main" id="{E9A90872-F02A-CF20-CCA9-119F6A3CE5F6}"/>
                </a:ext>
              </a:extLst>
            </p:cNvPr>
            <p:cNvSpPr/>
            <p:nvPr/>
          </p:nvSpPr>
          <p:spPr>
            <a:xfrm rot="1974501">
              <a:off x="3524408" y="4168174"/>
              <a:ext cx="363538" cy="863995"/>
            </a:xfrm>
            <a:prstGeom prst="upArrow">
              <a:avLst/>
            </a:prstGeom>
            <a:solidFill>
              <a:srgbClr val="92D050">
                <a:alpha val="38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row: Up 10">
              <a:extLst>
                <a:ext uri="{FF2B5EF4-FFF2-40B4-BE49-F238E27FC236}">
                  <a16:creationId xmlns:a16="http://schemas.microsoft.com/office/drawing/2014/main" id="{CC875345-AF5C-0BC0-9159-7BE4D13A4C38}"/>
                </a:ext>
              </a:extLst>
            </p:cNvPr>
            <p:cNvSpPr/>
            <p:nvPr/>
          </p:nvSpPr>
          <p:spPr>
            <a:xfrm rot="1974501">
              <a:off x="4299020" y="4183246"/>
              <a:ext cx="363538" cy="863995"/>
            </a:xfrm>
            <a:prstGeom prst="upArrow">
              <a:avLst/>
            </a:prstGeom>
            <a:solidFill>
              <a:srgbClr val="92D050">
                <a:alpha val="38000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26A39F9-17E3-8B0E-EDD5-6014CB7C4DC2}"/>
                </a:ext>
              </a:extLst>
            </p:cNvPr>
            <p:cNvSpPr txBox="1"/>
            <p:nvPr/>
          </p:nvSpPr>
          <p:spPr>
            <a:xfrm>
              <a:off x="3718208" y="3677072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     =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534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32EDB6-7B8C-83AB-4E65-01EC022CB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A7C2AB-C161-0D67-4A12-AC79C34C6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C99B21-78AE-0644-C88B-03F2E526A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32E331-F0A3-C2AB-B111-213107600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10291"/>
              </p:ext>
            </p:extLst>
          </p:nvPr>
        </p:nvGraphicFramePr>
        <p:xfrm>
          <a:off x="160822" y="661830"/>
          <a:ext cx="4189413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888840" progId="Equation.DSMT4">
                  <p:embed/>
                </p:oleObj>
              </mc:Choice>
              <mc:Fallback>
                <p:oleObj name="Equation" r:id="rId2" imgW="187956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3AA160-71BA-9DB8-B677-1FA478490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822" y="661830"/>
                        <a:ext cx="4189413" cy="198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19195A7-2C1C-A0CE-D744-6F37A0248139}"/>
              </a:ext>
            </a:extLst>
          </p:cNvPr>
          <p:cNvSpPr txBox="1"/>
          <p:nvPr/>
        </p:nvSpPr>
        <p:spPr>
          <a:xfrm>
            <a:off x="190500" y="133348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 near equilibrium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D155170-8BFE-0E04-E7AE-FCFC2A233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52092"/>
              </p:ext>
            </p:extLst>
          </p:nvPr>
        </p:nvGraphicFramePr>
        <p:xfrm>
          <a:off x="4972050" y="636588"/>
          <a:ext cx="3702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050" y="636588"/>
                        <a:ext cx="3702050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8567A242-CC7A-7386-8C9E-6A477224C0BA}"/>
              </a:ext>
            </a:extLst>
          </p:cNvPr>
          <p:cNvSpPr/>
          <p:nvPr/>
        </p:nvSpPr>
        <p:spPr>
          <a:xfrm>
            <a:off x="4533106" y="955526"/>
            <a:ext cx="152400" cy="493861"/>
          </a:xfrm>
          <a:prstGeom prst="rightArrow">
            <a:avLst/>
          </a:prstGeom>
          <a:solidFill>
            <a:srgbClr val="FFFF00"/>
          </a:solidFill>
          <a:ln w="349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05C534-93E7-FB93-7036-D1877099C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73788"/>
              </p:ext>
            </p:extLst>
          </p:nvPr>
        </p:nvGraphicFramePr>
        <p:xfrm>
          <a:off x="131144" y="2617944"/>
          <a:ext cx="8396288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06480" imgH="1193760" progId="Equation.DSMT4">
                  <p:embed/>
                </p:oleObj>
              </mc:Choice>
              <mc:Fallback>
                <p:oleObj name="Equation" r:id="rId6" imgW="36064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144" y="2617944"/>
                        <a:ext cx="8396288" cy="277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CC265923-01F7-B6C5-4BA6-E4AF330D1D9D}"/>
              </a:ext>
            </a:extLst>
          </p:cNvPr>
          <p:cNvSpPr/>
          <p:nvPr/>
        </p:nvSpPr>
        <p:spPr>
          <a:xfrm>
            <a:off x="2895600" y="3620939"/>
            <a:ext cx="152400" cy="493861"/>
          </a:xfrm>
          <a:prstGeom prst="rightArrow">
            <a:avLst/>
          </a:prstGeom>
          <a:solidFill>
            <a:srgbClr val="FFFF00"/>
          </a:solidFill>
          <a:ln w="34925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8F76E9-2944-C96C-3FBB-870163D10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2530"/>
              </p:ext>
            </p:extLst>
          </p:nvPr>
        </p:nvGraphicFramePr>
        <p:xfrm>
          <a:off x="190500" y="4906756"/>
          <a:ext cx="6764124" cy="157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660240" progId="Equation.DSMT4">
                  <p:embed/>
                </p:oleObj>
              </mc:Choice>
              <mc:Fallback>
                <p:oleObj name="Equation" r:id="rId8" imgW="2844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00" y="4906756"/>
                        <a:ext cx="6764124" cy="157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347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673658-9A6F-0A46-1F46-38C6BF56E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08B77D-6752-2217-68BB-C9CDE1EC8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114B11-A0CF-CA72-2212-658D4E856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D8C422-8EC7-CBE4-1B9D-7D7E11CEB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28974"/>
              </p:ext>
            </p:extLst>
          </p:nvPr>
        </p:nvGraphicFramePr>
        <p:xfrm>
          <a:off x="533400" y="593852"/>
          <a:ext cx="6934200" cy="567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2793960" progId="Equation.DSMT4">
                  <p:embed/>
                </p:oleObj>
              </mc:Choice>
              <mc:Fallback>
                <p:oleObj name="Equation" r:id="rId2" imgW="341604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593852"/>
                        <a:ext cx="6934200" cy="5670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819215E-AF0B-0DF6-77AA-C0D9E81248C3}"/>
              </a:ext>
            </a:extLst>
          </p:cNvPr>
          <p:cNvSpPr/>
          <p:nvPr/>
        </p:nvSpPr>
        <p:spPr>
          <a:xfrm>
            <a:off x="457200" y="2057400"/>
            <a:ext cx="28956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6B8C8E-4EDD-52BD-9510-2248E7363C42}"/>
              </a:ext>
            </a:extLst>
          </p:cNvPr>
          <p:cNvSpPr/>
          <p:nvPr/>
        </p:nvSpPr>
        <p:spPr>
          <a:xfrm>
            <a:off x="381000" y="5319649"/>
            <a:ext cx="28956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2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24A47B9-3A0A-C078-0E26-BF8FED319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E9800E-2C10-9D4F-7CA0-41079CF041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D669D3-33DD-BF7A-D219-8D97CA52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322632-8D44-6360-0214-46790797D821}"/>
              </a:ext>
            </a:extLst>
          </p:cNvPr>
          <p:cNvSpPr txBox="1"/>
          <p:nvPr/>
        </p:nvSpPr>
        <p:spPr>
          <a:xfrm>
            <a:off x="3048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ve we seen these equations befor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59AA7B-DDAA-0CDC-3E80-8F32753DA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3003"/>
              </p:ext>
            </p:extLst>
          </p:nvPr>
        </p:nvGraphicFramePr>
        <p:xfrm>
          <a:off x="1248878" y="609600"/>
          <a:ext cx="6421438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1625400" progId="Equation.DSMT4">
                  <p:embed/>
                </p:oleObj>
              </mc:Choice>
              <mc:Fallback>
                <p:oleObj name="Equation" r:id="rId2" imgW="19173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8878" y="609600"/>
                        <a:ext cx="6421438" cy="544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368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09792D-41D4-2A80-1D1C-46A672B86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937467-8C21-51C5-FB5E-40BF18AB3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E4521-153E-5C32-FC97-49E3218E9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C160A6-9BC7-A69B-E0C2-960BBA262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55468"/>
              </p:ext>
            </p:extLst>
          </p:nvPr>
        </p:nvGraphicFramePr>
        <p:xfrm>
          <a:off x="762000" y="838200"/>
          <a:ext cx="7360458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346040" progId="Equation.DSMT4">
                  <p:embed/>
                </p:oleObj>
              </mc:Choice>
              <mc:Fallback>
                <p:oleObj name="Equation" r:id="rId2" imgW="30225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7360458" cy="327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2961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73695"/>
              </p:ext>
            </p:extLst>
          </p:nvPr>
        </p:nvGraphicFramePr>
        <p:xfrm>
          <a:off x="381000" y="2182906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1752480" progId="Equation.DSMT4">
                  <p:embed/>
                </p:oleObj>
              </mc:Choice>
              <mc:Fallback>
                <p:oleObj name="Equation" r:id="rId3" imgW="32004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82906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096989-AA61-478E-B700-7BABD00BB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71420"/>
              </p:ext>
            </p:extLst>
          </p:nvPr>
        </p:nvGraphicFramePr>
        <p:xfrm>
          <a:off x="228600" y="304800"/>
          <a:ext cx="8102679" cy="16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736560" progId="Equation.DSMT4">
                  <p:embed/>
                </p:oleObj>
              </mc:Choice>
              <mc:Fallback>
                <p:oleObj name="Equation" r:id="rId5" imgW="38350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8102679" cy="160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73531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BCB8DE-61BB-3888-ECDC-E7F3F6DFBA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57200"/>
            <a:ext cx="8526486" cy="4937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6C62C-C8E2-4369-AC1F-685D030212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6F5BC1-F021-472A-BD6C-993E70EEB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69F69E-2F6D-4351-8139-4B962E88D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194D24-0FA0-49A7-A598-BB99082ADDA1}"/>
              </a:ext>
            </a:extLst>
          </p:cNvPr>
          <p:cNvSpPr txBox="1"/>
          <p:nvPr/>
        </p:nvSpPr>
        <p:spPr>
          <a:xfrm>
            <a:off x="3048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linearized hydrodynamic equations for isentropic flu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C54955-F85A-4DB7-A371-2F80B611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4512"/>
              </p:ext>
            </p:extLst>
          </p:nvPr>
        </p:nvGraphicFramePr>
        <p:xfrm>
          <a:off x="318247" y="1110823"/>
          <a:ext cx="50625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406080" progId="Equation.DSMT4">
                  <p:embed/>
                </p:oleObj>
              </mc:Choice>
              <mc:Fallback>
                <p:oleObj name="Equation" r:id="rId3" imgW="205740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47" y="1110823"/>
                        <a:ext cx="5062537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6AD525-09E2-48D1-BD30-422E926E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58003"/>
              </p:ext>
            </p:extLst>
          </p:nvPr>
        </p:nvGraphicFramePr>
        <p:xfrm>
          <a:off x="2876409" y="1642140"/>
          <a:ext cx="5122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495000" progId="Equation.DSMT4">
                  <p:embed/>
                </p:oleObj>
              </mc:Choice>
              <mc:Fallback>
                <p:oleObj name="Equation" r:id="rId5" imgW="20826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09" y="1642140"/>
                        <a:ext cx="512286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4E0581-A741-4152-A0FE-75FF35E48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31268"/>
              </p:ext>
            </p:extLst>
          </p:nvPr>
        </p:nvGraphicFramePr>
        <p:xfrm>
          <a:off x="152400" y="3304173"/>
          <a:ext cx="8185151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27120" imgH="838080" progId="Equation.DSMT4">
                  <p:embed/>
                </p:oleObj>
              </mc:Choice>
              <mc:Fallback>
                <p:oleObj name="Equation" r:id="rId7" imgW="332712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4173"/>
                        <a:ext cx="8185151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42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492" y="3429000"/>
          <a:ext cx="8360033" cy="288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30320" progId="Equation.DSMT4">
                  <p:embed/>
                </p:oleObj>
              </mc:Choice>
              <mc:Fallback>
                <p:oleObj name="Equation" r:id="rId5" imgW="537192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92" y="3429000"/>
                        <a:ext cx="8360033" cy="288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5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3D8077-3CE2-4554-8870-0B4E18001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C28E7D-BC1C-49FA-BB61-9A1BF38C4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5AEE66-B5D7-470B-97B3-6D9EBC162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0DAAAE-6B07-01C1-1EBA-73F74BE0A3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89" y="1219200"/>
            <a:ext cx="877022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982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513" y="167629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basic equations of hydrodynam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305"/>
              </p:ext>
            </p:extLst>
          </p:nvPr>
        </p:nvGraphicFramePr>
        <p:xfrm>
          <a:off x="609600" y="2383270"/>
          <a:ext cx="7718426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36680" imgH="1041120" progId="Equation.DSMT4">
                  <p:embed/>
                </p:oleObj>
              </mc:Choice>
              <mc:Fallback>
                <p:oleObj name="Equation" r:id="rId3" imgW="31366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83270"/>
                        <a:ext cx="7718426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20917A-BA34-489A-B3A8-74BFBD791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40783"/>
              </p:ext>
            </p:extLst>
          </p:nvPr>
        </p:nvGraphicFramePr>
        <p:xfrm>
          <a:off x="762001" y="760016"/>
          <a:ext cx="5943600" cy="181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660240" progId="Equation.DSMT4">
                  <p:embed/>
                </p:oleObj>
              </mc:Choice>
              <mc:Fallback>
                <p:oleObj name="Equation" r:id="rId5" imgW="2158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1" y="760016"/>
                        <a:ext cx="5943600" cy="181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53F5479-0E5D-447A-A300-76E7A9067082}"/>
              </a:ext>
            </a:extLst>
          </p:cNvPr>
          <p:cNvSpPr txBox="1"/>
          <p:nvPr/>
        </p:nvSpPr>
        <p:spPr>
          <a:xfrm>
            <a:off x="609600" y="4933819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relationships among the variables due to principles of thermodynamics due to the particular fluid   (In fact, we will focus on an ideal gas.)</a:t>
            </a:r>
          </a:p>
        </p:txBody>
      </p:sp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FE357F-8BA3-4CD7-9B96-13E504B4F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817A46-9F49-4243-B702-63EE353DFE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03D2E-07CA-450F-80A0-3939DEBDB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E89F9A-A8A6-4C88-B579-6C75381E43F6}"/>
              </a:ext>
            </a:extLst>
          </p:cNvPr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241AF63-78C8-40A9-A556-D97395570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99561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61960" imgH="419040" progId="Equation.3">
                  <p:embed/>
                </p:oleObj>
              </mc:Choice>
              <mc:Fallback>
                <p:oleObj name="数式" r:id="rId3" imgW="236196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F55A98C-7020-419D-8A72-E8365334C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1630"/>
              </p:ext>
            </p:extLst>
          </p:nvPr>
        </p:nvGraphicFramePr>
        <p:xfrm>
          <a:off x="572634" y="3982340"/>
          <a:ext cx="7069137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34" y="3982340"/>
                        <a:ext cx="7069137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380FCD4-AE8D-45DD-BB10-5B6E3697CB3B}"/>
              </a:ext>
            </a:extLst>
          </p:cNvPr>
          <p:cNvSpPr txBox="1"/>
          <p:nvPr/>
        </p:nvSpPr>
        <p:spPr>
          <a:xfrm>
            <a:off x="533400" y="18288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lationships  among the variables apply, depending on the fluid material and on thermodynam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t the moment we are interested in the case where there is no heat exchange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B0A1CF-4286-4B2C-B882-B8A98311CBE0}"/>
              </a:ext>
            </a:extLst>
          </p:cNvPr>
          <p:cNvSpPr txBox="1"/>
          <p:nvPr/>
        </p:nvSpPr>
        <p:spPr>
          <a:xfrm>
            <a:off x="4191000" y="56388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dirty="0">
                <a:latin typeface="+mj-lt"/>
              </a:rPr>
              <a:t> == work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== volume</a:t>
            </a:r>
          </a:p>
        </p:txBody>
      </p:sp>
    </p:spTree>
    <p:extLst>
      <p:ext uri="{BB962C8B-B14F-4D97-AF65-F5344CB8AC3E}">
        <p14:creationId xmlns:p14="http://schemas.microsoft.com/office/powerpoint/2010/main" val="12008748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E1C600-531B-48BD-97F9-F9E13C28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AF51EF-AAA6-4B4F-A775-66EDADAF8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89BF2-A148-4D1A-B293-84DB9922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8AFD74-4D99-4BC2-89F3-B0A9C14F4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4794"/>
              </p:ext>
            </p:extLst>
          </p:nvPr>
        </p:nvGraphicFramePr>
        <p:xfrm>
          <a:off x="442119" y="461665"/>
          <a:ext cx="6720682" cy="3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197080" progId="Equation.DSMT4">
                  <p:embed/>
                </p:oleObj>
              </mc:Choice>
              <mc:Fallback>
                <p:oleObj name="Equation" r:id="rId3" imgW="4101840" imgH="2197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9" y="461665"/>
                        <a:ext cx="6720682" cy="3451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9972253-EC01-483C-BE3C-B561B6BDF3BF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074A89-BFF5-4DE9-A8B5-06FB0FC00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4663"/>
              </p:ext>
            </p:extLst>
          </p:nvPr>
        </p:nvGraphicFramePr>
        <p:xfrm>
          <a:off x="358775" y="3810000"/>
          <a:ext cx="7207250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1168200" progId="Equation.DSMT4">
                  <p:embed/>
                </p:oleObj>
              </mc:Choice>
              <mc:Fallback>
                <p:oleObj name="Equation" r:id="rId5" imgW="2920680" imgH="1168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10000"/>
                        <a:ext cx="7207250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FE032609-6276-4E81-A033-62FFF190C97D}"/>
              </a:ext>
            </a:extLst>
          </p:cNvPr>
          <p:cNvSpPr/>
          <p:nvPr/>
        </p:nvSpPr>
        <p:spPr>
          <a:xfrm rot="2506841">
            <a:off x="7272253" y="3731419"/>
            <a:ext cx="464344" cy="2555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AEBAA2-C96E-4E79-8A7B-FEA93F4E216E}"/>
              </a:ext>
            </a:extLst>
          </p:cNvPr>
          <p:cNvSpPr txBox="1"/>
          <p:nvPr/>
        </p:nvSpPr>
        <p:spPr>
          <a:xfrm>
            <a:off x="7649369" y="3352800"/>
            <a:ext cx="1342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Internal energy per unit mass</a:t>
            </a:r>
          </a:p>
        </p:txBody>
      </p:sp>
    </p:spTree>
    <p:extLst>
      <p:ext uri="{BB962C8B-B14F-4D97-AF65-F5344CB8AC3E}">
        <p14:creationId xmlns:p14="http://schemas.microsoft.com/office/powerpoint/2010/main" val="3913331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2DC7C27-C2DD-4DB5-902F-F84B23F2861D}"/>
              </a:ext>
            </a:extLst>
          </p:cNvPr>
          <p:cNvSpPr/>
          <p:nvPr/>
        </p:nvSpPr>
        <p:spPr>
          <a:xfrm>
            <a:off x="3048000" y="2971800"/>
            <a:ext cx="28956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C9DBA4-B75C-47C0-BB5E-AD973B44EA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0299C2-11BE-4B27-9801-1AE22F446B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97C01-3605-40FB-ADBF-FAB048C62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1CB63E-29AF-4EB1-9060-189458757250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F073A2-A343-40EA-B226-6F6466B71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61968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85ED23-953F-427D-94A8-B69E9541CF5C}"/>
              </a:ext>
            </a:extLst>
          </p:cNvPr>
          <p:cNvSpPr txBox="1"/>
          <p:nvPr/>
        </p:nvSpPr>
        <p:spPr>
          <a:xfrm>
            <a:off x="3505200" y="461665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:  Under conditions of constant entropy, we assume e can be expressed in terms of the density alon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746C36-C042-A41B-44F4-BD52B49DABCD}"/>
              </a:ext>
            </a:extLst>
          </p:cNvPr>
          <p:cNvSpPr txBox="1"/>
          <p:nvPr/>
        </p:nvSpPr>
        <p:spPr>
          <a:xfrm>
            <a:off x="1143000" y="48006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assuming that we can write 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as </a:t>
            </a:r>
            <a:r>
              <a:rPr lang="en-US" sz="2400" i="1" dirty="0">
                <a:latin typeface="Symbol" panose="05050102010706020507" pitchFamily="18" charset="2"/>
              </a:rPr>
              <a:t>e(</a:t>
            </a:r>
            <a:r>
              <a:rPr lang="en-US" sz="2400" i="1" dirty="0" err="1">
                <a:latin typeface="Symbol" panose="05050102010706020507" pitchFamily="18" charset="2"/>
              </a:rPr>
              <a:t>r,</a:t>
            </a:r>
            <a:r>
              <a:rPr lang="en-US" sz="2400" i="1" dirty="0" err="1"/>
              <a:t>s</a:t>
            </a:r>
            <a:r>
              <a:rPr lang="en-US" sz="2400" i="1" dirty="0">
                <a:latin typeface="Symbol" panose="05050102010706020507" pitchFamily="18" charset="2"/>
              </a:rPr>
              <a:t>)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28788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2238F-0B9D-429B-AD39-22E93411B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DEF2E5-E33D-45B7-9808-5E3175DDB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801782-A828-4E77-9A8D-02A9428CB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EB862B-A047-404D-8F6B-A91B2447F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54627"/>
              </p:ext>
            </p:extLst>
          </p:nvPr>
        </p:nvGraphicFramePr>
        <p:xfrm>
          <a:off x="457200" y="3796828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96828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1FBF42-6084-41D5-8773-407B6DF5A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48058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B5493D-AD3D-4898-BA65-598626608908}"/>
              </a:ext>
            </a:extLst>
          </p:cNvPr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969528-ED78-4FD8-BD52-97182973D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58002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145AACB-476C-4E6E-9CBE-2141AE9B1022}"/>
              </a:ext>
            </a:extLst>
          </p:cNvPr>
          <p:cNvSpPr txBox="1"/>
          <p:nvPr/>
        </p:nvSpPr>
        <p:spPr>
          <a:xfrm>
            <a:off x="420687" y="2947342"/>
            <a:ext cx="715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3C3F5A-1822-4532-B549-D7AF87AE8E83}"/>
              </a:ext>
            </a:extLst>
          </p:cNvPr>
          <p:cNvSpPr txBox="1"/>
          <p:nvPr/>
        </p:nvSpPr>
        <p:spPr>
          <a:xfrm>
            <a:off x="3220244" y="29718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65F41D-D6BB-4499-B138-CEAF43621519}"/>
              </a:ext>
            </a:extLst>
          </p:cNvPr>
          <p:cNvSpPr txBox="1"/>
          <p:nvPr/>
        </p:nvSpPr>
        <p:spPr>
          <a:xfrm>
            <a:off x="6324600" y="51054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entropic and irrotational fluid.</a:t>
            </a:r>
          </a:p>
        </p:txBody>
      </p:sp>
    </p:spTree>
    <p:extLst>
      <p:ext uri="{BB962C8B-B14F-4D97-AF65-F5344CB8AC3E}">
        <p14:creationId xmlns:p14="http://schemas.microsoft.com/office/powerpoint/2010/main" val="731809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0654E5-BDE1-4F54-B2F8-A21748A62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B578C7-3E47-4295-9B52-94FEE203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120531-654B-4379-9EB8-2EB1DA0B6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5F04BE-3540-4DC2-8126-65439D002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87543"/>
              </p:ext>
            </p:extLst>
          </p:nvPr>
        </p:nvGraphicFramePr>
        <p:xfrm>
          <a:off x="609600" y="4337845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7845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09ECFEF-AF02-4115-8681-06525F165A0C}"/>
              </a:ext>
            </a:extLst>
          </p:cNvPr>
          <p:cNvSpPr txBox="1"/>
          <p:nvPr/>
        </p:nvSpPr>
        <p:spPr>
          <a:xfrm>
            <a:off x="340360" y="3429000"/>
            <a:ext cx="8575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:   For isentropic and irrotational fluid with internal energy per unit mass  </a:t>
            </a:r>
            <a:r>
              <a:rPr lang="en-US" sz="2400" dirty="0">
                <a:latin typeface="Symbol" pitchFamily="18" charset="2"/>
              </a:rPr>
              <a:t>e: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971665-B18B-4BE9-94B3-CA6C1BB4C2E1}"/>
              </a:ext>
            </a:extLst>
          </p:cNvPr>
          <p:cNvSpPr txBox="1"/>
          <p:nvPr/>
        </p:nvSpPr>
        <p:spPr>
          <a:xfrm>
            <a:off x="304800" y="5562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is the internal energy of the fluid  per unit mass. For an ideal gas fluid, it has a relatively simple form.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89B194-B8FB-4B56-871E-7F50AF8EF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86409"/>
              </p:ext>
            </p:extLst>
          </p:nvPr>
        </p:nvGraphicFramePr>
        <p:xfrm>
          <a:off x="152400" y="409019"/>
          <a:ext cx="7980363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40080" imgH="1168200" progId="Equation.DSMT4">
                  <p:embed/>
                </p:oleObj>
              </mc:Choice>
              <mc:Fallback>
                <p:oleObj name="Equation" r:id="rId5" imgW="3340080" imgH="1168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BE51A-D76D-4513-B16B-26AB9CB16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9019"/>
                        <a:ext cx="7980363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460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73</TotalTime>
  <Words>653</Words>
  <Application>Microsoft Office PowerPoint</Application>
  <PresentationFormat>On-screen Show (4:3)</PresentationFormat>
  <Paragraphs>130</Paragraphs>
  <Slides>2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15</cp:revision>
  <cp:lastPrinted>2021-11-03T15:29:17Z</cp:lastPrinted>
  <dcterms:created xsi:type="dcterms:W3CDTF">2012-01-10T18:32:24Z</dcterms:created>
  <dcterms:modified xsi:type="dcterms:W3CDTF">2023-11-03T01:18:35Z</dcterms:modified>
</cp:coreProperties>
</file>